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0F1D" w:rsidRPr="00740F1D" w:rsidRDefault="00740F1D" w:rsidP="00740F1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Геометрия, 11 класс                                                                                       </w:t>
      </w:r>
      <w:r w:rsidRPr="00740F1D">
        <w:rPr>
          <w:rFonts w:ascii="Times New Roman" w:hAnsi="Times New Roman" w:cs="Times New Roman"/>
          <w:b/>
          <w:sz w:val="24"/>
          <w:szCs w:val="24"/>
        </w:rPr>
        <w:t>Базовый уровень</w:t>
      </w:r>
    </w:p>
    <w:p w:rsidR="00702178" w:rsidRDefault="00702178" w:rsidP="00244588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61EF3" w:rsidRDefault="00244588" w:rsidP="0024458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02178">
        <w:rPr>
          <w:rFonts w:ascii="Times New Roman" w:hAnsi="Times New Roman" w:cs="Times New Roman"/>
          <w:b/>
          <w:sz w:val="28"/>
          <w:szCs w:val="28"/>
        </w:rPr>
        <w:t>Итоговая контрольная работа</w:t>
      </w:r>
    </w:p>
    <w:p w:rsidR="00702178" w:rsidRPr="00702178" w:rsidRDefault="00702178" w:rsidP="00244588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29"/>
        <w:gridCol w:w="8216"/>
      </w:tblGrid>
      <w:tr w:rsidR="00244588" w:rsidRPr="000143D3" w:rsidTr="00244588">
        <w:tc>
          <w:tcPr>
            <w:tcW w:w="1129" w:type="dxa"/>
          </w:tcPr>
          <w:p w:rsidR="00244588" w:rsidRPr="000143D3" w:rsidRDefault="00244588" w:rsidP="00244588">
            <w:pPr>
              <w:jc w:val="center"/>
              <w:rPr>
                <w:b/>
                <w:sz w:val="24"/>
                <w:szCs w:val="24"/>
              </w:rPr>
            </w:pPr>
            <w:r w:rsidRPr="000143D3">
              <w:rPr>
                <w:b/>
                <w:sz w:val="24"/>
                <w:szCs w:val="24"/>
              </w:rPr>
              <w:t>№</w:t>
            </w:r>
            <w:proofErr w:type="spellStart"/>
            <w:r w:rsidRPr="000143D3">
              <w:rPr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216" w:type="dxa"/>
          </w:tcPr>
          <w:p w:rsidR="00702178" w:rsidRDefault="00702178" w:rsidP="0024458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244588" w:rsidRDefault="00244588" w:rsidP="0024458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02178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702178" w:rsidRPr="00702178" w:rsidRDefault="00702178" w:rsidP="0024458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bookmarkStart w:id="0" w:name="_GoBack"/>
            <w:bookmarkEnd w:id="0"/>
          </w:p>
        </w:tc>
      </w:tr>
      <w:tr w:rsidR="00244588" w:rsidRPr="000143D3" w:rsidTr="00244588">
        <w:tc>
          <w:tcPr>
            <w:tcW w:w="1129" w:type="dxa"/>
          </w:tcPr>
          <w:p w:rsidR="00244588" w:rsidRPr="000143D3" w:rsidRDefault="00244588" w:rsidP="00244588">
            <w:pPr>
              <w:pStyle w:val="a4"/>
              <w:numPr>
                <w:ilvl w:val="0"/>
                <w:numId w:val="1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8216" w:type="dxa"/>
          </w:tcPr>
          <w:p w:rsidR="00244588" w:rsidRPr="00702178" w:rsidRDefault="00244588" w:rsidP="0024458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2178">
              <w:rPr>
                <w:rFonts w:ascii="Times New Roman" w:hAnsi="Times New Roman" w:cs="Times New Roman"/>
                <w:sz w:val="28"/>
                <w:szCs w:val="28"/>
              </w:rPr>
              <w:t xml:space="preserve">В правильной четырехугольной </w:t>
            </w:r>
            <w:proofErr w:type="gramStart"/>
            <w:r w:rsidRPr="00702178">
              <w:rPr>
                <w:rFonts w:ascii="Times New Roman" w:hAnsi="Times New Roman" w:cs="Times New Roman"/>
                <w:sz w:val="28"/>
                <w:szCs w:val="28"/>
              </w:rPr>
              <w:t xml:space="preserve">пирамиде </w:t>
            </w:r>
            <w:r w:rsidRPr="00702178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4.25pt" o:ole="">
                  <v:imagedata r:id="rId7" o:title=""/>
                </v:shape>
                <o:OLEObject Type="Embed" ProgID="Equation.DSMT4" ShapeID="_x0000_i1025" DrawAspect="Content" ObjectID="_1650366188" r:id="rId8"/>
              </w:object>
            </w:r>
            <w:r w:rsidRPr="00702178">
              <w:rPr>
                <w:rFonts w:ascii="Times New Roman" w:hAnsi="Times New Roman" w:cs="Times New Roman"/>
                <w:sz w:val="28"/>
                <w:szCs w:val="28"/>
              </w:rPr>
              <w:t xml:space="preserve"> сторона</w:t>
            </w:r>
            <w:proofErr w:type="gramEnd"/>
            <w:r w:rsidRPr="00702178">
              <w:rPr>
                <w:rFonts w:ascii="Times New Roman" w:hAnsi="Times New Roman" w:cs="Times New Roman"/>
                <w:sz w:val="28"/>
                <w:szCs w:val="28"/>
              </w:rPr>
              <w:t xml:space="preserve"> основания равна 6, а боковое ребро 5. Найдите:</w:t>
            </w:r>
          </w:p>
          <w:p w:rsidR="00244588" w:rsidRPr="00702178" w:rsidRDefault="00244588" w:rsidP="00244588">
            <w:pPr>
              <w:pStyle w:val="a4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2178">
              <w:rPr>
                <w:rFonts w:ascii="Times New Roman" w:hAnsi="Times New Roman" w:cs="Times New Roman"/>
                <w:sz w:val="28"/>
                <w:szCs w:val="28"/>
              </w:rPr>
              <w:t>Площадь боковой поверхности пирамиды;</w:t>
            </w:r>
          </w:p>
          <w:p w:rsidR="00244588" w:rsidRPr="00702178" w:rsidRDefault="00244588" w:rsidP="00244588">
            <w:pPr>
              <w:pStyle w:val="a4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2178">
              <w:rPr>
                <w:rFonts w:ascii="Times New Roman" w:hAnsi="Times New Roman" w:cs="Times New Roman"/>
                <w:sz w:val="28"/>
                <w:szCs w:val="28"/>
              </w:rPr>
              <w:t>Объем пирамиды;</w:t>
            </w:r>
          </w:p>
          <w:p w:rsidR="00244588" w:rsidRPr="00702178" w:rsidRDefault="00244588" w:rsidP="00244588">
            <w:pPr>
              <w:pStyle w:val="a4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2178">
              <w:rPr>
                <w:rFonts w:ascii="Times New Roman" w:hAnsi="Times New Roman" w:cs="Times New Roman"/>
                <w:sz w:val="28"/>
                <w:szCs w:val="28"/>
              </w:rPr>
              <w:t>Угол наклона боковой грани к плоскости основания;</w:t>
            </w:r>
          </w:p>
          <w:p w:rsidR="00244588" w:rsidRPr="00702178" w:rsidRDefault="00244588" w:rsidP="00244588">
            <w:pPr>
              <w:pStyle w:val="a4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2178">
              <w:rPr>
                <w:rFonts w:ascii="Times New Roman" w:hAnsi="Times New Roman" w:cs="Times New Roman"/>
                <w:sz w:val="28"/>
                <w:szCs w:val="28"/>
              </w:rPr>
              <w:t xml:space="preserve">Скалярное произведение векторов </w:t>
            </w:r>
            <w:r w:rsidRPr="00702178">
              <w:rPr>
                <w:rFonts w:ascii="Times New Roman" w:hAnsi="Times New Roman" w:cs="Times New Roman"/>
                <w:position w:val="-18"/>
                <w:sz w:val="28"/>
                <w:szCs w:val="28"/>
                <w:lang w:val="en-US"/>
              </w:rPr>
              <w:object w:dxaOrig="1719" w:dyaOrig="480">
                <v:shape id="_x0000_i1026" type="#_x0000_t75" style="width:86.25pt;height:24pt" o:ole="">
                  <v:imagedata r:id="rId9" o:title=""/>
                </v:shape>
                <o:OLEObject Type="Embed" ProgID="Equation.DSMT4" ShapeID="_x0000_i1026" DrawAspect="Content" ObjectID="_1650366189" r:id="rId10"/>
              </w:object>
            </w:r>
            <w:r w:rsidRPr="0070217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  <w:p w:rsidR="00244588" w:rsidRPr="00702178" w:rsidRDefault="00244588" w:rsidP="00244588">
            <w:pPr>
              <w:pStyle w:val="a4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2178">
              <w:rPr>
                <w:rFonts w:ascii="Times New Roman" w:hAnsi="Times New Roman" w:cs="Times New Roman"/>
                <w:sz w:val="28"/>
                <w:szCs w:val="28"/>
              </w:rPr>
              <w:t>Площадь описанной около пирамиды сферы.</w:t>
            </w:r>
          </w:p>
          <w:p w:rsidR="00244588" w:rsidRPr="000143D3" w:rsidRDefault="00244588" w:rsidP="0024458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44588" w:rsidRPr="000143D3" w:rsidTr="00244588">
        <w:tc>
          <w:tcPr>
            <w:tcW w:w="1129" w:type="dxa"/>
          </w:tcPr>
          <w:p w:rsidR="00244588" w:rsidRPr="000143D3" w:rsidRDefault="00244588" w:rsidP="00244588">
            <w:pPr>
              <w:ind w:left="360"/>
              <w:jc w:val="center"/>
              <w:rPr>
                <w:sz w:val="24"/>
                <w:szCs w:val="24"/>
              </w:rPr>
            </w:pPr>
          </w:p>
        </w:tc>
        <w:tc>
          <w:tcPr>
            <w:tcW w:w="8216" w:type="dxa"/>
          </w:tcPr>
          <w:p w:rsidR="00702178" w:rsidRDefault="00702178" w:rsidP="0024458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244588" w:rsidRDefault="00244588" w:rsidP="0024458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02178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702178" w:rsidRPr="00702178" w:rsidRDefault="00702178" w:rsidP="0024458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244588" w:rsidRPr="000143D3" w:rsidTr="00244588">
        <w:tc>
          <w:tcPr>
            <w:tcW w:w="1129" w:type="dxa"/>
          </w:tcPr>
          <w:p w:rsidR="00244588" w:rsidRPr="000143D3" w:rsidRDefault="00244588" w:rsidP="000143D3">
            <w:pPr>
              <w:pStyle w:val="a4"/>
              <w:numPr>
                <w:ilvl w:val="0"/>
                <w:numId w:val="8"/>
              </w:numPr>
              <w:jc w:val="center"/>
              <w:rPr>
                <w:sz w:val="24"/>
                <w:szCs w:val="24"/>
              </w:rPr>
            </w:pPr>
          </w:p>
        </w:tc>
        <w:tc>
          <w:tcPr>
            <w:tcW w:w="8216" w:type="dxa"/>
          </w:tcPr>
          <w:p w:rsidR="00244588" w:rsidRPr="00702178" w:rsidRDefault="00244588" w:rsidP="0024458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2178">
              <w:rPr>
                <w:rFonts w:ascii="Times New Roman" w:hAnsi="Times New Roman" w:cs="Times New Roman"/>
                <w:sz w:val="28"/>
                <w:szCs w:val="28"/>
              </w:rPr>
              <w:t xml:space="preserve">В правильной треугольной </w:t>
            </w:r>
            <w:proofErr w:type="gramStart"/>
            <w:r w:rsidRPr="00702178">
              <w:rPr>
                <w:rFonts w:ascii="Times New Roman" w:hAnsi="Times New Roman" w:cs="Times New Roman"/>
                <w:sz w:val="28"/>
                <w:szCs w:val="28"/>
              </w:rPr>
              <w:t xml:space="preserve">пирамиде </w:t>
            </w:r>
            <w:r w:rsidRPr="0070217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>
                <v:shape id="_x0000_i1027" type="#_x0000_t75" style="width:36.75pt;height:14.25pt" o:ole="">
                  <v:imagedata r:id="rId11" o:title=""/>
                </v:shape>
                <o:OLEObject Type="Embed" ProgID="Equation.DSMT4" ShapeID="_x0000_i1027" DrawAspect="Content" ObjectID="_1650366190" r:id="rId12"/>
              </w:object>
            </w:r>
            <w:r w:rsidRPr="00702178">
              <w:rPr>
                <w:rFonts w:ascii="Times New Roman" w:hAnsi="Times New Roman" w:cs="Times New Roman"/>
                <w:sz w:val="28"/>
                <w:szCs w:val="28"/>
              </w:rPr>
              <w:t xml:space="preserve"> сторона</w:t>
            </w:r>
            <w:proofErr w:type="gramEnd"/>
            <w:r w:rsidRPr="00702178">
              <w:rPr>
                <w:rFonts w:ascii="Times New Roman" w:hAnsi="Times New Roman" w:cs="Times New Roman"/>
                <w:sz w:val="28"/>
                <w:szCs w:val="28"/>
              </w:rPr>
              <w:t xml:space="preserve"> основания равна </w:t>
            </w:r>
            <w:r w:rsidRPr="00702178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480" w:dyaOrig="360">
                <v:shape id="_x0000_i1028" type="#_x0000_t75" style="width:24pt;height:18pt" o:ole="">
                  <v:imagedata r:id="rId13" o:title=""/>
                </v:shape>
                <o:OLEObject Type="Embed" ProgID="Equation.DSMT4" ShapeID="_x0000_i1028" DrawAspect="Content" ObjectID="_1650366191" r:id="rId14"/>
              </w:object>
            </w:r>
            <w:r w:rsidRPr="00702178">
              <w:rPr>
                <w:rFonts w:ascii="Times New Roman" w:hAnsi="Times New Roman" w:cs="Times New Roman"/>
                <w:sz w:val="28"/>
                <w:szCs w:val="28"/>
              </w:rPr>
              <w:t xml:space="preserve"> , а боковое ребро 5. Найдите:</w:t>
            </w:r>
          </w:p>
          <w:p w:rsidR="00244588" w:rsidRPr="00702178" w:rsidRDefault="00244588" w:rsidP="00244588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2178">
              <w:rPr>
                <w:rFonts w:ascii="Times New Roman" w:hAnsi="Times New Roman" w:cs="Times New Roman"/>
                <w:sz w:val="28"/>
                <w:szCs w:val="28"/>
              </w:rPr>
              <w:t>Площадь боковой поверхности пирамиды;</w:t>
            </w:r>
          </w:p>
          <w:p w:rsidR="00244588" w:rsidRPr="00702178" w:rsidRDefault="00244588" w:rsidP="00244588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2178">
              <w:rPr>
                <w:rFonts w:ascii="Times New Roman" w:hAnsi="Times New Roman" w:cs="Times New Roman"/>
                <w:sz w:val="28"/>
                <w:szCs w:val="28"/>
              </w:rPr>
              <w:t>Объем пирамиды;</w:t>
            </w:r>
          </w:p>
          <w:p w:rsidR="00244588" w:rsidRPr="00702178" w:rsidRDefault="00244588" w:rsidP="00244588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2178">
              <w:rPr>
                <w:rFonts w:ascii="Times New Roman" w:hAnsi="Times New Roman" w:cs="Times New Roman"/>
                <w:sz w:val="28"/>
                <w:szCs w:val="28"/>
              </w:rPr>
              <w:t>Угол между боковым ребром и плоскостью основания;</w:t>
            </w:r>
          </w:p>
          <w:p w:rsidR="00244588" w:rsidRPr="00702178" w:rsidRDefault="00244588" w:rsidP="00244588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2178">
              <w:rPr>
                <w:rFonts w:ascii="Times New Roman" w:hAnsi="Times New Roman" w:cs="Times New Roman"/>
                <w:sz w:val="28"/>
                <w:szCs w:val="28"/>
              </w:rPr>
              <w:t xml:space="preserve">Скалярное произведение </w:t>
            </w:r>
            <w:proofErr w:type="gramStart"/>
            <w:r w:rsidRPr="00702178">
              <w:rPr>
                <w:rFonts w:ascii="Times New Roman" w:hAnsi="Times New Roman" w:cs="Times New Roman"/>
                <w:sz w:val="28"/>
                <w:szCs w:val="28"/>
              </w:rPr>
              <w:t xml:space="preserve">векторов </w:t>
            </w:r>
            <w:r w:rsidR="00EF328B" w:rsidRPr="00702178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60" w:dyaOrig="620">
                <v:shape id="_x0000_i1029" type="#_x0000_t75" style="width:93pt;height:30.75pt" o:ole="">
                  <v:imagedata r:id="rId15" o:title=""/>
                </v:shape>
                <o:OLEObject Type="Embed" ProgID="Equation.DSMT4" ShapeID="_x0000_i1029" DrawAspect="Content" ObjectID="_1650366192" r:id="rId16"/>
              </w:object>
            </w:r>
            <w:r w:rsidRPr="0070217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EF328B" w:rsidRPr="00702178">
              <w:rPr>
                <w:rFonts w:ascii="Times New Roman" w:hAnsi="Times New Roman" w:cs="Times New Roman"/>
                <w:sz w:val="28"/>
                <w:szCs w:val="28"/>
              </w:rPr>
              <w:t>где</w:t>
            </w:r>
            <w:proofErr w:type="gramEnd"/>
            <w:r w:rsidR="00EF328B" w:rsidRPr="00702178">
              <w:rPr>
                <w:rFonts w:ascii="Times New Roman" w:hAnsi="Times New Roman" w:cs="Times New Roman"/>
                <w:sz w:val="28"/>
                <w:szCs w:val="28"/>
              </w:rPr>
              <w:t xml:space="preserve"> Е – середина ВС;</w:t>
            </w:r>
          </w:p>
          <w:p w:rsidR="00EF328B" w:rsidRPr="00702178" w:rsidRDefault="00EF328B" w:rsidP="00244588">
            <w:pPr>
              <w:pStyle w:val="a4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02178">
              <w:rPr>
                <w:rFonts w:ascii="Times New Roman" w:hAnsi="Times New Roman" w:cs="Times New Roman"/>
                <w:sz w:val="28"/>
                <w:szCs w:val="28"/>
              </w:rPr>
              <w:t>Объем вписанного в пирамиду шара.</w:t>
            </w:r>
          </w:p>
          <w:p w:rsidR="00EF328B" w:rsidRPr="000143D3" w:rsidRDefault="00EF328B" w:rsidP="00EF328B">
            <w:pPr>
              <w:pStyle w:val="a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44588" w:rsidRDefault="00244588" w:rsidP="00244588">
      <w:pPr>
        <w:jc w:val="center"/>
      </w:pPr>
    </w:p>
    <w:p w:rsidR="000143D3" w:rsidRPr="000143D3" w:rsidRDefault="000143D3" w:rsidP="00244588">
      <w:pPr>
        <w:jc w:val="center"/>
        <w:rPr>
          <w:sz w:val="24"/>
          <w:szCs w:val="24"/>
        </w:rPr>
      </w:pPr>
    </w:p>
    <w:sectPr w:rsidR="000143D3" w:rsidRPr="000143D3">
      <w:headerReference w:type="default" r:id="rId1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4AF8" w:rsidRDefault="002A4AF8" w:rsidP="00740F1D">
      <w:pPr>
        <w:spacing w:after="0" w:line="240" w:lineRule="auto"/>
      </w:pPr>
      <w:r>
        <w:separator/>
      </w:r>
    </w:p>
  </w:endnote>
  <w:endnote w:type="continuationSeparator" w:id="0">
    <w:p w:rsidR="002A4AF8" w:rsidRDefault="002A4AF8" w:rsidP="00740F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4AF8" w:rsidRDefault="002A4AF8" w:rsidP="00740F1D">
      <w:pPr>
        <w:spacing w:after="0" w:line="240" w:lineRule="auto"/>
      </w:pPr>
      <w:r>
        <w:separator/>
      </w:r>
    </w:p>
  </w:footnote>
  <w:footnote w:type="continuationSeparator" w:id="0">
    <w:p w:rsidR="002A4AF8" w:rsidRDefault="002A4AF8" w:rsidP="00740F1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0F1D" w:rsidRDefault="00740F1D">
    <w:pPr>
      <w:pStyle w:val="a5"/>
    </w:pPr>
    <w:r>
      <w:t>МБОУ «Гвардейская школа-гимназия №2</w:t>
    </w:r>
  </w:p>
  <w:p w:rsidR="00740F1D" w:rsidRDefault="00740F1D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82373A"/>
    <w:multiLevelType w:val="hybridMultilevel"/>
    <w:tmpl w:val="CC4E5F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6D4AC6"/>
    <w:multiLevelType w:val="hybridMultilevel"/>
    <w:tmpl w:val="F6AA97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5D3689"/>
    <w:multiLevelType w:val="hybridMultilevel"/>
    <w:tmpl w:val="270E92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556CE0"/>
    <w:multiLevelType w:val="hybridMultilevel"/>
    <w:tmpl w:val="270E92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817796"/>
    <w:multiLevelType w:val="hybridMultilevel"/>
    <w:tmpl w:val="F6AA97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9DC1695"/>
    <w:multiLevelType w:val="hybridMultilevel"/>
    <w:tmpl w:val="270E92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EB44B0"/>
    <w:multiLevelType w:val="hybridMultilevel"/>
    <w:tmpl w:val="CC4E5F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25F1787"/>
    <w:multiLevelType w:val="hybridMultilevel"/>
    <w:tmpl w:val="270E92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6"/>
  </w:num>
  <w:num w:numId="6">
    <w:abstractNumId w:val="3"/>
  </w:num>
  <w:num w:numId="7">
    <w:abstractNumId w:val="2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4588"/>
    <w:rsid w:val="000143D3"/>
    <w:rsid w:val="00244588"/>
    <w:rsid w:val="002A4AF8"/>
    <w:rsid w:val="004A01B2"/>
    <w:rsid w:val="00702178"/>
    <w:rsid w:val="00740F1D"/>
    <w:rsid w:val="0088503E"/>
    <w:rsid w:val="00A17671"/>
    <w:rsid w:val="00E61EF3"/>
    <w:rsid w:val="00EF32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C6EDBD8-A04D-4D49-8BD1-E2FEC34585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4458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244588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740F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740F1D"/>
  </w:style>
  <w:style w:type="paragraph" w:styleId="a7">
    <w:name w:val="footer"/>
    <w:basedOn w:val="a"/>
    <w:link w:val="a8"/>
    <w:uiPriority w:val="99"/>
    <w:unhideWhenUsed/>
    <w:rsid w:val="00740F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740F1D"/>
  </w:style>
  <w:style w:type="paragraph" w:styleId="a9">
    <w:name w:val="Balloon Text"/>
    <w:basedOn w:val="a"/>
    <w:link w:val="aa"/>
    <w:uiPriority w:val="99"/>
    <w:semiHidden/>
    <w:unhideWhenUsed/>
    <w:rsid w:val="00740F1D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740F1D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130</Words>
  <Characters>745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cp:lastPrinted>2018-05-12T16:48:00Z</cp:lastPrinted>
  <dcterms:created xsi:type="dcterms:W3CDTF">2015-05-12T16:44:00Z</dcterms:created>
  <dcterms:modified xsi:type="dcterms:W3CDTF">2020-05-07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